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69" r:id="rId1"/>
  </p:sldMasterIdLst>
  <p:notesMasterIdLst>
    <p:notesMasterId r:id="rId32"/>
  </p:notesMasterIdLst>
  <p:sldIdLst>
    <p:sldId id="269" r:id="rId2"/>
    <p:sldId id="262" r:id="rId3"/>
    <p:sldId id="270" r:id="rId4"/>
    <p:sldId id="272" r:id="rId5"/>
    <p:sldId id="274" r:id="rId6"/>
    <p:sldId id="275" r:id="rId7"/>
    <p:sldId id="278" r:id="rId8"/>
    <p:sldId id="304" r:id="rId9"/>
    <p:sldId id="305" r:id="rId10"/>
    <p:sldId id="306" r:id="rId11"/>
    <p:sldId id="279" r:id="rId12"/>
    <p:sldId id="280" r:id="rId13"/>
    <p:sldId id="282" r:id="rId14"/>
    <p:sldId id="283" r:id="rId15"/>
    <p:sldId id="297" r:id="rId16"/>
    <p:sldId id="289" r:id="rId17"/>
    <p:sldId id="309" r:id="rId18"/>
    <p:sldId id="298" r:id="rId19"/>
    <p:sldId id="299" r:id="rId20"/>
    <p:sldId id="290" r:id="rId21"/>
    <p:sldId id="291" r:id="rId22"/>
    <p:sldId id="308" r:id="rId23"/>
    <p:sldId id="301" r:id="rId24"/>
    <p:sldId id="294" r:id="rId25"/>
    <p:sldId id="303" r:id="rId26"/>
    <p:sldId id="300" r:id="rId27"/>
    <p:sldId id="310" r:id="rId28"/>
    <p:sldId id="302" r:id="rId29"/>
    <p:sldId id="311" r:id="rId30"/>
    <p:sldId id="307" r:id="rId3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5" autoAdjust="0"/>
    <p:restoredTop sz="94660" autoAdjust="0"/>
  </p:normalViewPr>
  <p:slideViewPr>
    <p:cSldViewPr snapToGrid="0">
      <p:cViewPr varScale="1">
        <p:scale>
          <a:sx n="163" d="100"/>
          <a:sy n="163" d="100"/>
        </p:scale>
        <p:origin x="1626" y="1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378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123" d="100"/>
          <a:sy n="123" d="100"/>
        </p:scale>
        <p:origin x="4974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2.wmf"/><Relationship Id="rId4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C6F6308-716E-44C1-99F2-B7FE68EB439A}" type="datetimeFigureOut">
              <a:rPr lang="zh-CN" altLang="en-US" smtClean="0"/>
              <a:t>2020/9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F0EE18-FAAF-41A8-9195-29DB554D0C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50704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96108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887436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23636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38032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995586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222408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696620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828228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696620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乘积多项式的次数提升为</a:t>
            </a:r>
            <a:r>
              <a:rPr lang="en-US" altLang="zh-CN" dirty="0"/>
              <a:t>2^k</a:t>
            </a:r>
            <a:r>
              <a:rPr lang="zh-CN" altLang="en-US" dirty="0"/>
              <a:t>，以便分而治之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696620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87259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000543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76020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526171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986104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837360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696620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696620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539649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986104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642830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75577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97734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67414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47741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84335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77511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659181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70084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4334933" y="1169931"/>
            <a:ext cx="4814835" cy="4993802"/>
            <a:chOff x="4334933" y="1169931"/>
            <a:chExt cx="4814835" cy="4993802"/>
          </a:xfrm>
        </p:grpSpPr>
        <p:cxnSp>
          <p:nvCxnSpPr>
            <p:cNvPr id="17" name="Straight Connector 16"/>
            <p:cNvCxnSpPr/>
            <p:nvPr/>
          </p:nvCxnSpPr>
          <p:spPr>
            <a:xfrm flipH="1">
              <a:off x="6009259" y="1169931"/>
              <a:ext cx="3134741" cy="313474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4334933" y="1348898"/>
              <a:ext cx="4814835" cy="481483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5225595" y="1469269"/>
              <a:ext cx="3912054" cy="39120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>
              <a:off x="5304588" y="1307856"/>
              <a:ext cx="3839412" cy="3839412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5707078" y="1770196"/>
              <a:ext cx="3430571" cy="343057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533400"/>
            <a:ext cx="6154713" cy="3124201"/>
          </a:xfrm>
        </p:spPr>
        <p:txBody>
          <a:bodyPr anchor="b">
            <a:normAutofit/>
          </a:bodyPr>
          <a:lstStyle>
            <a:lvl1pPr algn="l">
              <a:defRPr sz="4400">
                <a:effectLst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3843868"/>
            <a:ext cx="4954250" cy="1913466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4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07310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6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533400" y="533400"/>
            <a:ext cx="8077200" cy="31242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762002" y="3843867"/>
            <a:ext cx="7281332" cy="457200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4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20584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2895600"/>
          </a:xfrm>
        </p:spPr>
        <p:txBody>
          <a:bodyPr anchor="ctr">
            <a:normAutofit/>
          </a:bodyPr>
          <a:lstStyle>
            <a:lvl1pPr algn="l">
              <a:defRPr sz="2800" b="0" cap="all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114800"/>
            <a:ext cx="6383552" cy="1905000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4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33153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283" y="533400"/>
            <a:ext cx="6859787" cy="2895600"/>
          </a:xfrm>
        </p:spPr>
        <p:txBody>
          <a:bodyPr anchor="ctr">
            <a:normAutofit/>
          </a:bodyPr>
          <a:lstStyle>
            <a:lvl1pPr algn="l">
              <a:defRPr sz="2800" b="0" cap="all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66800" y="3429000"/>
            <a:ext cx="6402467" cy="4826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301070"/>
            <a:ext cx="6382361" cy="171873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4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28600" y="71062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96200" y="276860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6747923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429000"/>
            <a:ext cx="6382361" cy="1697400"/>
          </a:xfrm>
        </p:spPr>
        <p:txBody>
          <a:bodyPr anchor="b">
            <a:normAutofit/>
          </a:bodyPr>
          <a:lstStyle>
            <a:lvl1pPr algn="l">
              <a:defRPr sz="2800" b="0" cap="all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5132980"/>
            <a:ext cx="6383552" cy="886819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4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90095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284" y="533400"/>
            <a:ext cx="6859786" cy="2895600"/>
          </a:xfrm>
        </p:spPr>
        <p:txBody>
          <a:bodyPr anchor="ctr">
            <a:normAutofit/>
          </a:bodyPr>
          <a:lstStyle>
            <a:lvl1pPr algn="l">
              <a:defRPr sz="2800" b="0" cap="all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33400" y="3886200"/>
            <a:ext cx="6382361" cy="1049866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953000"/>
            <a:ext cx="63823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4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28600" y="71062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96200" y="276860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500446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7525658" cy="28956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2800" b="0" dirty="0"/>
            </a:lvl1pPr>
          </a:lstStyle>
          <a:p>
            <a:pPr marL="0" lvl="0"/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33400" y="3928534"/>
            <a:ext cx="6382361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766735"/>
            <a:ext cx="6382360" cy="1253065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4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974138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 algn="l">
              <a:defRPr sz="2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1"/>
            <a:ext cx="6554867" cy="3767670"/>
          </a:xfrm>
        </p:spPr>
        <p:txBody>
          <a:bodyPr vert="eaVert"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4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178051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66406" y="533400"/>
            <a:ext cx="2044194" cy="4419600"/>
          </a:xfrm>
        </p:spPr>
        <p:txBody>
          <a:bodyPr vert="eaVert">
            <a:normAutofit/>
          </a:bodyPr>
          <a:lstStyle>
            <a:lvl1pPr>
              <a:defRPr sz="2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0"/>
            <a:ext cx="5850012" cy="5486400"/>
          </a:xfrm>
        </p:spPr>
        <p:txBody>
          <a:bodyPr vert="eaVert"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4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6012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533400"/>
            <a:ext cx="6554867" cy="3767670"/>
          </a:xfrm>
        </p:spPr>
        <p:txBody>
          <a:bodyPr anchor="ctr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4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06650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981199"/>
            <a:ext cx="6402468" cy="2319867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487333"/>
            <a:ext cx="6402467" cy="1532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4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11205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1" name="Content Placeholder 3"/>
          <p:cNvSpPr>
            <a:spLocks noGrp="1"/>
          </p:cNvSpPr>
          <p:nvPr>
            <p:ph sz="half" idx="13"/>
          </p:nvPr>
        </p:nvSpPr>
        <p:spPr>
          <a:xfrm>
            <a:off x="533400" y="533400"/>
            <a:ext cx="3949967" cy="3767667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12" name="Content Placeholder 5"/>
          <p:cNvSpPr>
            <a:spLocks noGrp="1"/>
          </p:cNvSpPr>
          <p:nvPr>
            <p:ph sz="quarter" idx="4"/>
          </p:nvPr>
        </p:nvSpPr>
        <p:spPr>
          <a:xfrm>
            <a:off x="4662362" y="533400"/>
            <a:ext cx="3948238" cy="3759200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4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68923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1" y="533400"/>
            <a:ext cx="3716866" cy="609600"/>
          </a:xfrm>
        </p:spPr>
        <p:txBody>
          <a:bodyPr anchor="b">
            <a:noAutofit/>
          </a:bodyPr>
          <a:lstStyle>
            <a:lvl1pPr marL="0" indent="0">
              <a:buNone/>
              <a:defRPr sz="2400" b="0" cap="all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399" y="1143000"/>
            <a:ext cx="3945467" cy="3158067"/>
          </a:xfrm>
        </p:spPr>
        <p:txBody>
          <a:bodyPr anchor="t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55016" y="566738"/>
            <a:ext cx="376405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 cap="all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2362" y="1143000"/>
            <a:ext cx="3956705" cy="3149600"/>
          </a:xfrm>
        </p:spPr>
        <p:txBody>
          <a:bodyPr anchor="t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4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4068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4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58179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4/20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92766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8667" y="533400"/>
            <a:ext cx="3200400" cy="1524000"/>
          </a:xfrm>
        </p:spPr>
        <p:txBody>
          <a:bodyPr anchor="b">
            <a:normAutofit/>
          </a:bodyPr>
          <a:lstStyle>
            <a:lvl1pPr algn="l">
              <a:defRPr sz="2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399" y="533400"/>
            <a:ext cx="4438755" cy="5486400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18667" y="2209802"/>
            <a:ext cx="3200400" cy="2091267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4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24055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95800" y="1447800"/>
            <a:ext cx="3563258" cy="11430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762000" y="914400"/>
            <a:ext cx="3280974" cy="48006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96027" y="2743200"/>
            <a:ext cx="3564223" cy="2082800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4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33400" y="6172200"/>
            <a:ext cx="5811724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55127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6670675" y="3894667"/>
            <a:ext cx="2470456" cy="2658533"/>
            <a:chOff x="6687077" y="3259666"/>
            <a:chExt cx="2981857" cy="3208867"/>
          </a:xfrm>
        </p:grpSpPr>
        <p:cxnSp>
          <p:nvCxnSpPr>
            <p:cNvPr id="8" name="Straight Connector 7"/>
            <p:cNvCxnSpPr/>
            <p:nvPr/>
          </p:nvCxnSpPr>
          <p:spPr>
            <a:xfrm flipH="1">
              <a:off x="8756120" y="3259666"/>
              <a:ext cx="912814" cy="912812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6687077" y="3486677"/>
              <a:ext cx="2981857" cy="298185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7772400" y="3581400"/>
              <a:ext cx="1896534" cy="189653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7923214" y="3433394"/>
              <a:ext cx="1739738" cy="173974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8398935" y="3985317"/>
              <a:ext cx="1264017" cy="126401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533401"/>
            <a:ext cx="6554867" cy="37676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430245" y="6172203"/>
            <a:ext cx="1200463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B61BEF0D-F0BB-DE4B-95CE-6DB70DBA9567}" type="datetimeFigureOut">
              <a:rPr lang="en-US" smtClean="0"/>
              <a:pPr/>
              <a:t>9/14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33400" y="6172200"/>
            <a:ext cx="5811724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774426" y="5578478"/>
            <a:ext cx="856907" cy="6699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28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381006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  <p:sldLayoutId id="2147483681" r:id="rId12"/>
    <p:sldLayoutId id="2147483682" r:id="rId13"/>
    <p:sldLayoutId id="2147483683" r:id="rId14"/>
    <p:sldLayoutId id="2147483684" r:id="rId15"/>
    <p:sldLayoutId id="2147483685" r:id="rId16"/>
    <p:sldLayoutId id="2147483686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2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20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8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6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1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png"/><Relationship Id="rId5" Type="http://schemas.openxmlformats.org/officeDocument/2006/relationships/image" Target="../media/image32.wmf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png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32.wmf"/><Relationship Id="rId10" Type="http://schemas.openxmlformats.org/officeDocument/2006/relationships/image" Target="../media/image36.wmf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 txBox="1">
            <a:spLocks/>
          </p:cNvSpPr>
          <p:nvPr/>
        </p:nvSpPr>
        <p:spPr>
          <a:xfrm>
            <a:off x="533400" y="1900800"/>
            <a:ext cx="7609800" cy="2152800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b="0" kern="1200" cap="all">
                <a:ln w="3175" cmpd="sng"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r>
              <a:rPr lang="zh-CN" altLang="en-US" sz="6000" dirty="0">
                <a:latin typeface="华文楷体" panose="02010600040101010101" pitchFamily="2" charset="-122"/>
                <a:ea typeface="华文楷体" panose="02010600040101010101" pitchFamily="2" charset="-122"/>
              </a:rPr>
              <a:t>第二章  分治算法</a:t>
            </a:r>
          </a:p>
        </p:txBody>
      </p:sp>
    </p:spTree>
    <p:extLst>
      <p:ext uri="{BB962C8B-B14F-4D97-AF65-F5344CB8AC3E}">
        <p14:creationId xmlns:p14="http://schemas.microsoft.com/office/powerpoint/2010/main" val="14469029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排序问题的时间下界</a:t>
            </a:r>
            <a:r>
              <a:rPr lang="en-US" altLang="zh-CN" i="1" cap="none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cap="none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og</a:t>
            </a:r>
            <a:r>
              <a:rPr lang="en-US" altLang="zh-CN" i="1" cap="none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" name="文本占位符 2">
            <a:extLst>
              <a:ext uri="{FF2B5EF4-FFF2-40B4-BE49-F238E27FC236}">
                <a16:creationId xmlns:a16="http://schemas.microsoft.com/office/drawing/2014/main" id="{AF1B7B06-9DC4-4B79-A78F-F7C094C342D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49464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问题：将给定的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数从小到大排序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三个数字排序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树叶有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!=6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片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从树根到树叶的最长路径长度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树的高度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算法的复杂度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棵有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!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片叶子的二叉树的高度至少为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所以，基于两两比较的排序算法至少需时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og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CAB7BD33-6910-4218-94D9-742AA9A0D89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52402" y="1864200"/>
            <a:ext cx="4283990" cy="1914792"/>
          </a:xfrm>
          <a:prstGeom prst="rect">
            <a:avLst/>
          </a:prstGeom>
        </p:spPr>
      </p:pic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93A52F37-6EE6-49B3-88F6-1A8BB90461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273590"/>
              </p:ext>
            </p:extLst>
          </p:nvPr>
        </p:nvGraphicFramePr>
        <p:xfrm>
          <a:off x="1329485" y="4860560"/>
          <a:ext cx="296068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5" imgW="1879560" imgH="419040" progId="Equation.DSMT4">
                  <p:embed/>
                </p:oleObj>
              </mc:Choice>
              <mc:Fallback>
                <p:oleObj name="Equation" r:id="rId5" imgW="1879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29485" y="4860560"/>
                        <a:ext cx="2960687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6381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寻找中位数的分治算法</a:t>
            </a:r>
            <a:endParaRPr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49464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寻找数列的中位数：无需排序、问题一般化之后反而易于求解！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9337" y="1612805"/>
            <a:ext cx="6480000" cy="4798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530925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寻找中位数的分治算法</a:t>
            </a:r>
            <a:endParaRPr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49464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选择问题的期望线性时间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000" y="1719948"/>
            <a:ext cx="7920000" cy="3904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00869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寻找中位数的分治算法</a:t>
            </a:r>
            <a:endParaRPr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49464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从数组中均匀随机选取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000" dirty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：</a:t>
            </a:r>
            <a:endParaRPr lang="en-US" altLang="zh-CN" sz="2000" dirty="0">
              <a:solidFill>
                <a:schemeClr val="bg1"/>
              </a:solidFill>
              <a:latin typeface="Times New Roman" pitchFamily="18" charset="0"/>
              <a:ea typeface="华文楷体" panose="02010600040101010101" pitchFamily="2" charset="-122"/>
              <a:cs typeface="Times New Roman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最理想：每次都能选中中位数，</a:t>
            </a:r>
            <a:endParaRPr lang="en-US" altLang="zh-CN" sz="2000" dirty="0">
              <a:solidFill>
                <a:schemeClr val="bg1"/>
              </a:solidFill>
              <a:latin typeface="Times New Roman" pitchFamily="18" charset="0"/>
              <a:ea typeface="华文楷体" panose="02010600040101010101" pitchFamily="2" charset="-122"/>
              <a:cs typeface="Times New Roman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最倒霉：每次选中最大数或最小数，</a:t>
            </a:r>
            <a:endParaRPr lang="en-US" altLang="zh-CN" sz="2000" dirty="0">
              <a:solidFill>
                <a:schemeClr val="bg1"/>
              </a:solidFill>
              <a:latin typeface="Times New Roman" pitchFamily="18" charset="0"/>
              <a:ea typeface="华文楷体" panose="02010600040101010101" pitchFamily="2" charset="-122"/>
              <a:cs typeface="Times New Roman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期望：</a:t>
            </a:r>
            <a:endParaRPr lang="en-US" altLang="zh-CN" sz="2000" dirty="0">
              <a:solidFill>
                <a:schemeClr val="bg1"/>
              </a:solidFill>
              <a:latin typeface="Times New Roman" pitchFamily="18" charset="0"/>
              <a:ea typeface="华文楷体" panose="02010600040101010101" pitchFamily="2" charset="-122"/>
              <a:cs typeface="Times New Roman" pitchFamily="18" charset="0"/>
            </a:endParaRPr>
          </a:p>
          <a:p>
            <a:pPr marL="742950" lvl="1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好元素：排名在</a:t>
            </a:r>
            <a:r>
              <a:rPr lang="en-US" altLang="zh-CN" sz="2000" dirty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1/4</a:t>
            </a:r>
            <a:r>
              <a:rPr lang="zh-CN" altLang="en-US" sz="2000" dirty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和</a:t>
            </a:r>
            <a:r>
              <a:rPr lang="en-US" altLang="zh-CN" sz="2000" dirty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3/4</a:t>
            </a:r>
            <a:r>
              <a:rPr lang="zh-CN" altLang="en-US" sz="2000" dirty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之间的数</a:t>
            </a:r>
            <a:endParaRPr lang="en-US" altLang="zh-CN" sz="2000" dirty="0">
              <a:solidFill>
                <a:schemeClr val="bg1"/>
              </a:solidFill>
              <a:latin typeface="Times New Roman" pitchFamily="18" charset="0"/>
              <a:ea typeface="华文楷体" panose="02010600040101010101" pitchFamily="2" charset="-122"/>
              <a:cs typeface="Times New Roman" pitchFamily="18" charset="0"/>
            </a:endParaRPr>
          </a:p>
          <a:p>
            <a:pPr marL="742950" lvl="1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均匀随机选取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v</a:t>
            </a:r>
            <a:r>
              <a:rPr lang="zh-CN" altLang="en-US" sz="2000" dirty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为“好元素”的概率为</a:t>
            </a:r>
            <a:r>
              <a:rPr lang="en-US" altLang="zh-CN" sz="2000" dirty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1/2</a:t>
            </a:r>
          </a:p>
          <a:p>
            <a:pPr marL="742950" lvl="1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平均来说，</a:t>
            </a:r>
            <a:r>
              <a:rPr lang="en-US" altLang="zh-CN" sz="2000" dirty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2</a:t>
            </a:r>
            <a:r>
              <a:rPr lang="zh-CN" altLang="en-US" sz="2000" dirty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次划分操作之后，数组规模</a:t>
            </a:r>
            <a:r>
              <a:rPr lang="zh-CN" altLang="en-US" sz="2000" dirty="0">
                <a:solidFill>
                  <a:schemeClr val="tx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至少</a:t>
            </a:r>
            <a:r>
              <a:rPr lang="zh-CN" altLang="en-US" sz="2000" dirty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减为</a:t>
            </a:r>
            <a:r>
              <a:rPr lang="en-US" altLang="zh-CN" sz="2000" dirty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3/4</a:t>
            </a:r>
          </a:p>
          <a:p>
            <a:pPr marL="742950" lvl="1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itchFamily="18" charset="0"/>
              <a:ea typeface="华文楷体" panose="02010600040101010101" pitchFamily="2" charset="-122"/>
              <a:cs typeface="Times New Roman" pitchFamily="18" charset="0"/>
            </a:endParaRP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引理：平均说来，一枚均匀硬币需投掷两次才能得到一次花面。</a:t>
            </a:r>
            <a:endParaRPr lang="en-US" altLang="zh-CN" sz="2000" dirty="0">
              <a:solidFill>
                <a:schemeClr val="bg1"/>
              </a:solidFill>
              <a:latin typeface="Times New Roman" pitchFamily="18" charset="0"/>
              <a:ea typeface="华文楷体" panose="02010600040101010101" pitchFamily="2" charset="-122"/>
              <a:cs typeface="Times New Roman" pitchFamily="18" charset="0"/>
            </a:endParaRP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证明：令</a:t>
            </a:r>
            <a:r>
              <a:rPr lang="en-US" altLang="zh-CN" sz="2000" i="1" dirty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E</a:t>
            </a:r>
            <a:r>
              <a:rPr lang="zh-CN" altLang="en-US" sz="2000" dirty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表示得到花面所需投掷硬币的期望次数。第</a:t>
            </a:r>
            <a:r>
              <a:rPr lang="en-US" altLang="zh-CN" sz="2000" dirty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1</a:t>
            </a:r>
            <a:r>
              <a:rPr lang="zh-CN" altLang="en-US" sz="2000" dirty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次投掷，若得到花面，则结束。否则</a:t>
            </a:r>
            <a:r>
              <a:rPr lang="en-US" altLang="zh-CN" sz="2000" dirty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(</a:t>
            </a:r>
            <a:r>
              <a:rPr lang="zh-CN" altLang="en-US" sz="2000" dirty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发生的概率为</a:t>
            </a:r>
            <a:r>
              <a:rPr lang="en-US" altLang="zh-CN" sz="2000" dirty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1/2)</a:t>
            </a:r>
            <a:r>
              <a:rPr lang="zh-CN" altLang="en-US" sz="2000" dirty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，一切从头开始。故</a:t>
            </a:r>
            <a:endParaRPr lang="en-US" altLang="zh-CN" sz="2000" dirty="0">
              <a:solidFill>
                <a:schemeClr val="bg1"/>
              </a:solidFill>
              <a:latin typeface="Times New Roman" pitchFamily="18" charset="0"/>
              <a:ea typeface="华文楷体" panose="02010600040101010101" pitchFamily="2" charset="-122"/>
              <a:cs typeface="Times New Roman" pitchFamily="18" charset="0"/>
            </a:endParaRP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altLang="zh-CN" sz="2000" i="1" dirty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E</a:t>
            </a:r>
            <a:r>
              <a:rPr lang="en-US" altLang="zh-CN" sz="2000" dirty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=1+1/2</a:t>
            </a:r>
            <a:r>
              <a:rPr lang="en-US" altLang="zh-CN" sz="2000" i="1" dirty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E</a:t>
            </a:r>
            <a:r>
              <a:rPr lang="zh-CN" altLang="en-US" sz="2000" dirty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，从而</a:t>
            </a:r>
            <a:r>
              <a:rPr lang="en-US" altLang="zh-CN" sz="2000" i="1" dirty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E</a:t>
            </a:r>
            <a:r>
              <a:rPr lang="en-US" altLang="zh-CN" sz="2000" dirty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=2</a:t>
            </a:r>
            <a:r>
              <a:rPr lang="zh-CN" altLang="en-US" sz="2000" dirty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Times New Roman" pitchFamily="18" charset="0"/>
              <a:ea typeface="华文楷体" panose="02010600040101010101" pitchFamily="2" charset="-122"/>
              <a:cs typeface="Times New Roman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i="1" dirty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E</a:t>
            </a:r>
            <a:r>
              <a:rPr lang="en-US" altLang="zh-CN" sz="2000" dirty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=1+1/2</a:t>
            </a:r>
            <a:r>
              <a:rPr lang="en-US" altLang="zh-CN" sz="2000" i="1" dirty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E</a:t>
            </a:r>
            <a:r>
              <a:rPr lang="en-US" altLang="zh-CN" sz="2000" dirty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 = 1+1</a:t>
            </a:r>
            <a:r>
              <a:rPr lang="zh-CN" altLang="en-US" sz="2000" dirty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*</a:t>
            </a:r>
            <a:r>
              <a:rPr lang="en-US" altLang="zh-CN" sz="2000" dirty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1/2+1/4</a:t>
            </a:r>
            <a:r>
              <a:rPr lang="en-US" altLang="zh-CN" sz="2000" i="1" dirty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E</a:t>
            </a:r>
            <a:r>
              <a:rPr lang="en-US" altLang="zh-CN" sz="2000" dirty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 = 1+1</a:t>
            </a:r>
            <a:r>
              <a:rPr lang="zh-CN" altLang="en-US" sz="2000" dirty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*</a:t>
            </a:r>
            <a:r>
              <a:rPr lang="en-US" altLang="zh-CN" sz="2000" dirty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1/2+1*1/4+1/8</a:t>
            </a:r>
            <a:r>
              <a:rPr lang="en-US" altLang="zh-CN" sz="2000" i="1" dirty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E</a:t>
            </a:r>
            <a:r>
              <a:rPr lang="en-US" altLang="zh-CN" sz="2000" dirty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 = ……</a:t>
            </a: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i="1" dirty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E</a:t>
            </a:r>
            <a:r>
              <a:rPr lang="en-US" altLang="zh-CN" sz="2000" dirty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= 1</a:t>
            </a:r>
            <a:r>
              <a:rPr lang="zh-CN" altLang="en-US" sz="2000" dirty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*</a:t>
            </a:r>
            <a:r>
              <a:rPr lang="en-US" altLang="zh-CN" sz="2000" dirty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1/2+2*1/4+3*1/8+……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994747"/>
              </p:ext>
            </p:extLst>
          </p:nvPr>
        </p:nvGraphicFramePr>
        <p:xfrm>
          <a:off x="4343193" y="1562401"/>
          <a:ext cx="2884766" cy="320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" name="Equation" r:id="rId4" imgW="1828800" imgH="203040" progId="Equation.DSMT4">
                  <p:embed/>
                </p:oleObj>
              </mc:Choice>
              <mc:Fallback>
                <p:oleObj name="Equation" r:id="rId4" imgW="1828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43193" y="1562401"/>
                        <a:ext cx="2884766" cy="320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115808"/>
              </p:ext>
            </p:extLst>
          </p:nvPr>
        </p:nvGraphicFramePr>
        <p:xfrm>
          <a:off x="4910776" y="1818321"/>
          <a:ext cx="2984935" cy="360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" name="Equation" r:id="rId6" imgW="1892160" imgH="228600" progId="Equation.DSMT4">
                  <p:embed/>
                </p:oleObj>
              </mc:Choice>
              <mc:Fallback>
                <p:oleObj name="Equation" r:id="rId6" imgW="1892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10776" y="1818321"/>
                        <a:ext cx="2984935" cy="360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481019"/>
              </p:ext>
            </p:extLst>
          </p:nvPr>
        </p:nvGraphicFramePr>
        <p:xfrm>
          <a:off x="1570040" y="2149231"/>
          <a:ext cx="3453782" cy="370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" name="Equation" r:id="rId8" imgW="1892160" imgH="203040" progId="Equation.DSMT4">
                  <p:embed/>
                </p:oleObj>
              </mc:Choice>
              <mc:Fallback>
                <p:oleObj name="Equation" r:id="rId8" imgW="1892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70040" y="2149231"/>
                        <a:ext cx="3453782" cy="3709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8091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矩阵相乘算法</a:t>
            </a:r>
            <a:endParaRPr lang="zh-CN" altLang="en-US" sz="2000" dirty="0">
              <a:latin typeface="Times New Roman" pitchFamily="18" charset="0"/>
              <a:ea typeface="华文楷体" panose="02010600040101010101" pitchFamily="2" charset="-122"/>
              <a:cs typeface="Times New Roman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49464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问题：求两个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 err="1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阵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乘积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Y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通常，计算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Y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需时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baseline="30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分块乘法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baseline="30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5510" y="1975317"/>
            <a:ext cx="4734470" cy="1584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25510" y="4149371"/>
            <a:ext cx="4457700" cy="1209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30556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矩阵相乘的分治算法</a:t>
            </a:r>
            <a:r>
              <a:rPr lang="en-US" altLang="zh-CN" sz="2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—</a:t>
            </a:r>
            <a:r>
              <a:rPr lang="en-US" altLang="zh-CN" sz="2000" cap="none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Volker </a:t>
            </a:r>
            <a:r>
              <a:rPr lang="en-US" altLang="zh-CN" sz="2000" cap="none" dirty="0" err="1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Strassen</a:t>
            </a:r>
            <a:r>
              <a:rPr lang="en-US" altLang="zh-CN" sz="2000" cap="none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 </a:t>
            </a:r>
            <a:r>
              <a:rPr lang="en-US" altLang="zh-CN" sz="2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(1969)</a:t>
            </a:r>
            <a:endParaRPr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49464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间复杂性为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8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分治算法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513" y="1772826"/>
            <a:ext cx="5267325" cy="391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336434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多项式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相乘</a:t>
            </a:r>
            <a:endParaRPr lang="zh-CN" altLang="en-US" dirty="0">
              <a:latin typeface="Times New Roman" pitchFamily="18" charset="0"/>
              <a:ea typeface="华文楷体" panose="02010600040101010101" pitchFamily="2" charset="-122"/>
              <a:cs typeface="Times New Roman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49464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多项式的表示方法：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…+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1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30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baseline="30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1</a:t>
            </a:r>
          </a:p>
          <a:p>
            <a:pPr marL="742950" lvl="1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系数表示：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a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…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1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点值表示：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点处的值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…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1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值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计算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插值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8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系数表示法下的多项式乘法：</a:t>
            </a:r>
            <a:r>
              <a:rPr lang="el-GR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Θ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baseline="30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	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2027" y="3874829"/>
            <a:ext cx="6657975" cy="21888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8713" y="2516435"/>
            <a:ext cx="6886575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4301135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多项式相乘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5259692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点值表示法下的多项式乘法：</a:t>
            </a:r>
            <a:r>
              <a:rPr lang="el-GR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Θ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但是输入输出经常为系数表示法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如何利用这一线性时间乘法？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8657236-F67B-4FDA-B631-7DEAF115E9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22127" y="2118002"/>
            <a:ext cx="5667375" cy="396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51901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多项式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相乘</a:t>
            </a:r>
            <a:r>
              <a:rPr lang="en-US" altLang="zh-CN" sz="2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—</a:t>
            </a:r>
            <a:r>
              <a:rPr lang="zh-CN" altLang="en-US" sz="2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求值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4896277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系数表示法下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orner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法则计算单点值需时</a:t>
            </a:r>
            <a:r>
              <a:rPr lang="el-GR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Θ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求值总时间为</a:t>
            </a:r>
            <a:r>
              <a:rPr lang="el-GR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Θ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baseline="30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35AC784-9202-4A52-96FA-40D75039B2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27406" y="2118830"/>
            <a:ext cx="5667375" cy="39624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2D311E36-4827-4EE3-A09F-0737DACFCD1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16266" y="1624507"/>
            <a:ext cx="5760000" cy="2847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013843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快速傅立叶变换</a:t>
            </a:r>
            <a:r>
              <a:rPr lang="en-US" altLang="zh-CN" sz="2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—</a:t>
            </a:r>
            <a:r>
              <a:rPr lang="zh-CN" altLang="en-US" sz="2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求值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479077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藉由快速傅立叶变换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FT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 err="1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og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间完成复平面内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特殊点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的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值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106602C2-D1EE-41BB-BC5A-6B2283CF92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22133" y="2116014"/>
            <a:ext cx="5667375" cy="396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2243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分治算法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49464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治算法分为三阶段：</a:t>
            </a: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ivide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 整个问题划分为多个子问题</a:t>
            </a: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nquer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求解各子问题(递归调用正在设计的算法)</a:t>
            </a: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mbine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合并子问题的解, 形成原始问题的解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0" name="图片 3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2350" y="2592412"/>
            <a:ext cx="5220000" cy="38010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8129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快速傅立叶变换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49464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复数回顾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2000" y="1660815"/>
            <a:ext cx="6480000" cy="4759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721773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快速傅立叶变换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49464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复数回顾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28709" y="1661999"/>
            <a:ext cx="6530471" cy="475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004685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快速傅立叶变换</a:t>
            </a:r>
            <a:r>
              <a:rPr lang="en-US" altLang="zh-CN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itchFamily="18" charset="0"/>
              </a:rPr>
              <a:t>—</a:t>
            </a: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itchFamily="18" charset="0"/>
              </a:rPr>
              <a:t>求值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4966616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i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00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3+6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5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30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：偶次方项的系数构成的多项式，次数折半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00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4+2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9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30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：奇次方项的系数构成的多项式，次数折半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易见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两点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处的函数值有相关性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  A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00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30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+ 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A</a:t>
            </a:r>
            <a:r>
              <a:rPr lang="en-US" altLang="zh-CN" sz="200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30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 A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-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00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30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- 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A</a:t>
            </a:r>
            <a:r>
              <a:rPr lang="en-US" altLang="zh-CN" sz="200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30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求出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00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00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30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处的值，再稍加处理即可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DCBF451C-CBBB-425A-B0FB-5B473CA952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07D00463-7215-40D0-9BDF-0ADD25E364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6930B6EE-AA70-435E-A6A3-49617B7296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239366"/>
              </p:ext>
            </p:extLst>
          </p:nvPr>
        </p:nvGraphicFramePr>
        <p:xfrm>
          <a:off x="744415" y="1207589"/>
          <a:ext cx="65881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4" imgW="3949700" imgH="457200" progId="Equation.DSMT4">
                  <p:embed/>
                </p:oleObj>
              </mc:Choice>
              <mc:Fallback>
                <p:oleObj name="Equation" r:id="rId4" imgW="39497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415" y="1207589"/>
                        <a:ext cx="6588125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>
            <a:extLst>
              <a:ext uri="{FF2B5EF4-FFF2-40B4-BE49-F238E27FC236}">
                <a16:creationId xmlns:a16="http://schemas.microsoft.com/office/drawing/2014/main" id="{9CD47857-3581-4E96-B911-52DDB32C53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10">
            <a:extLst>
              <a:ext uri="{FF2B5EF4-FFF2-40B4-BE49-F238E27FC236}">
                <a16:creationId xmlns:a16="http://schemas.microsoft.com/office/drawing/2014/main" id="{2B014395-37E9-4F3E-A935-B859D8F0F1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BD667BDC-E795-489F-9EBE-0B5FF4D689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26">
            <a:extLst>
              <a:ext uri="{FF2B5EF4-FFF2-40B4-BE49-F238E27FC236}">
                <a16:creationId xmlns:a16="http://schemas.microsoft.com/office/drawing/2014/main" id="{C4C34A95-4FE2-4DFF-A8AE-E428F7C9E7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28">
            <a:extLst>
              <a:ext uri="{FF2B5EF4-FFF2-40B4-BE49-F238E27FC236}">
                <a16:creationId xmlns:a16="http://schemas.microsoft.com/office/drawing/2014/main" id="{1733B5DA-FE22-47D1-A000-E856C3BC1D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9694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快速傅立叶变换</a:t>
            </a:r>
            <a:r>
              <a:rPr lang="en-US" altLang="zh-CN" sz="2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—</a:t>
            </a:r>
            <a:r>
              <a:rPr lang="zh-CN" altLang="en-US" sz="2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求值</a:t>
            </a:r>
            <a:endParaRPr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49464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FT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求值：</a:t>
            </a:r>
            <a:r>
              <a:rPr lang="el-GR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og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间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77" y="1624259"/>
            <a:ext cx="7560000" cy="48380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2339102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快速傅立叶变换</a:t>
            </a:r>
            <a:r>
              <a:rPr lang="en-US" altLang="zh-CN" sz="2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—</a:t>
            </a:r>
            <a:r>
              <a:rPr lang="zh-CN" altLang="en-US" sz="2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求值</a:t>
            </a:r>
            <a:endParaRPr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49464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FT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算法：</a:t>
            </a:r>
            <a:r>
              <a:rPr lang="el-GR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og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间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070" y="1623084"/>
            <a:ext cx="7848000" cy="4602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5607524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多项式相乘</a:t>
            </a:r>
            <a:r>
              <a:rPr lang="en-US" altLang="zh-CN" sz="2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-</a:t>
            </a:r>
            <a:r>
              <a:rPr lang="zh-CN" altLang="en-US" sz="2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插值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4849386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值已在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 err="1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og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间内完成。插值呢？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38ABB56-A48B-48C5-817D-6BD83814F3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22140" y="2116022"/>
            <a:ext cx="5667375" cy="396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460762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多项式相乘</a:t>
            </a:r>
            <a:r>
              <a:rPr lang="en-US" altLang="zh-CN" sz="2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-</a:t>
            </a:r>
            <a:r>
              <a:rPr lang="zh-CN" altLang="en-US" sz="2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插值</a:t>
            </a:r>
            <a:endParaRPr lang="zh-CN" altLang="en-US" dirty="0">
              <a:latin typeface="Times New Roman" pitchFamily="18" charset="0"/>
              <a:ea typeface="华文楷体" panose="02010600040101010101" pitchFamily="2" charset="-122"/>
              <a:cs typeface="Times New Roman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309619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值：由系数表示法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…,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1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到点值表示法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, …,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A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1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      是从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…,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1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到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, …,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A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1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一个线性变换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变换矩阵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范德蒙矩阵。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各异，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逆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插值：从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, …,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A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1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到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…,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1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的线性变换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 </a:t>
            </a:r>
            <a:r>
              <a:rPr lang="en-US" altLang="zh-CN" sz="2000" baseline="30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1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普通矩阵求逆，需时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baseline="30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太慢！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范德蒙矩阵求逆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需时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baseline="30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还是慢！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zh-CN" altLang="en-US" sz="1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                                                                                                                                           参见</a:t>
            </a:r>
            <a:r>
              <a:rPr lang="en-US" altLang="zh-CN" sz="1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《</a:t>
            </a:r>
            <a:r>
              <a:rPr lang="zh-CN" altLang="en-US" sz="1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算法导论</a:t>
            </a:r>
            <a:r>
              <a:rPr lang="en-US" altLang="zh-CN" sz="1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》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75FBD70-6171-4C05-9B09-CF6EAFBCBF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97732" y="2022463"/>
            <a:ext cx="4392549" cy="15361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425577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多项式相乘</a:t>
            </a:r>
            <a:r>
              <a:rPr lang="en-US" altLang="zh-CN" sz="2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-</a:t>
            </a:r>
            <a:r>
              <a:rPr lang="zh-CN" altLang="en-US" sz="2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插值</a:t>
            </a:r>
            <a:endParaRPr lang="zh-CN" altLang="en-US" dirty="0">
              <a:latin typeface="Times New Roman" pitchFamily="18" charset="0"/>
              <a:ea typeface="华文楷体" panose="02010600040101010101" pitchFamily="2" charset="-122"/>
              <a:cs typeface="Times New Roman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309619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值已在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 err="1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og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间内完成。范德蒙矩阵求逆方法进行插值太慢！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0C797A6-92BD-451B-BBFC-7420A9E926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22138" y="2116023"/>
            <a:ext cx="5667375" cy="396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84954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快速傅立叶变换</a:t>
            </a:r>
            <a:r>
              <a:rPr lang="en-US" altLang="zh-CN" sz="2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—</a:t>
            </a:r>
            <a:r>
              <a:rPr lang="zh-CN" altLang="en-US" sz="2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插值</a:t>
            </a:r>
            <a:endParaRPr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183489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藉由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FT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 err="1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og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间完成复平面内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特殊点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的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插值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FT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求值：本质上是下述线性变换：                             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此时范德蒙矩阵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各列互相正交，构成一组正交基。称为傅立叶基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变换                               恰为一个旋转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缩放。其逆变换也必然是一个旋转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缩放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FEBDBBB-3C1A-452F-BED1-4A6A138ECC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302C2D6F-3AAB-4617-95B1-C3C983DBF2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74863"/>
              </p:ext>
            </p:extLst>
          </p:nvPr>
        </p:nvGraphicFramePr>
        <p:xfrm>
          <a:off x="4665792" y="1526121"/>
          <a:ext cx="1926489" cy="398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4" imgW="1104900" imgH="228600" progId="Equation.DSMT4">
                  <p:embed/>
                </p:oleObj>
              </mc:Choice>
              <mc:Fallback>
                <p:oleObj name="Equation" r:id="rId4" imgW="11049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792" y="1526121"/>
                        <a:ext cx="1926489" cy="3985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>
            <a:extLst>
              <a:ext uri="{FF2B5EF4-FFF2-40B4-BE49-F238E27FC236}">
                <a16:creationId xmlns:a16="http://schemas.microsoft.com/office/drawing/2014/main" id="{69A91E26-9C4E-42A1-9E64-E50BECCC597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49961" y="1912981"/>
            <a:ext cx="6562725" cy="3209925"/>
          </a:xfrm>
          <a:prstGeom prst="rect">
            <a:avLst/>
          </a:prstGeom>
        </p:spPr>
      </p:pic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6F5E046C-A3D9-42C8-99DD-97460C9C8F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355025"/>
              </p:ext>
            </p:extLst>
          </p:nvPr>
        </p:nvGraphicFramePr>
        <p:xfrm>
          <a:off x="2510455" y="5178425"/>
          <a:ext cx="8191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7" imgW="469800" imgH="228600" progId="Equation.DSMT4">
                  <p:embed/>
                </p:oleObj>
              </mc:Choice>
              <mc:Fallback>
                <p:oleObj name="Equation" r:id="rId7" imgW="469800" imgH="2286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302C2D6F-3AAB-4617-95B1-C3C983DBF2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0455" y="5178425"/>
                        <a:ext cx="819150" cy="398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4FEDDB4B-8597-4460-A2B5-D654AA4379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142180"/>
              </p:ext>
            </p:extLst>
          </p:nvPr>
        </p:nvGraphicFramePr>
        <p:xfrm>
          <a:off x="1810241" y="5468732"/>
          <a:ext cx="1926489" cy="398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9" imgW="1104900" imgH="228600" progId="Equation.DSMT4">
                  <p:embed/>
                </p:oleObj>
              </mc:Choice>
              <mc:Fallback>
                <p:oleObj name="Equation" r:id="rId9" imgW="1104900" imgH="2286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302C2D6F-3AAB-4617-95B1-C3C983DBF2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0241" y="5468732"/>
                        <a:ext cx="1926489" cy="3985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9804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快速傅立叶变换</a:t>
            </a:r>
            <a:r>
              <a:rPr lang="en-US" altLang="zh-CN" sz="2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—</a:t>
            </a:r>
            <a:r>
              <a:rPr lang="zh-CN" altLang="en-US" sz="2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插值</a:t>
            </a:r>
            <a:endParaRPr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183489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FT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求值                               是一个旋转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缩放 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FT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插值                               也是一个旋转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缩放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反演公式：                                   。      也是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次单位复根。</a:t>
            </a:r>
            <a:endParaRPr lang="en-US" altLang="zh-CN" sz="2000" i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FEBDBBB-3C1A-452F-BED1-4A6A138ECC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302C2D6F-3AAB-4617-95B1-C3C983DBF2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655371"/>
              </p:ext>
            </p:extLst>
          </p:nvPr>
        </p:nvGraphicFramePr>
        <p:xfrm>
          <a:off x="1776055" y="1218107"/>
          <a:ext cx="1858104" cy="384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4" imgW="1104900" imgH="228600" progId="Equation.DSMT4">
                  <p:embed/>
                </p:oleObj>
              </mc:Choice>
              <mc:Fallback>
                <p:oleObj name="Equation" r:id="rId4" imgW="1104900" imgH="2286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302C2D6F-3AAB-4617-95B1-C3C983DBF2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055" y="1218107"/>
                        <a:ext cx="1858104" cy="3844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>
            <a:extLst>
              <a:ext uri="{FF2B5EF4-FFF2-40B4-BE49-F238E27FC236}">
                <a16:creationId xmlns:a16="http://schemas.microsoft.com/office/drawing/2014/main" id="{69A91E26-9C4E-42A1-9E64-E50BECCC597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49961" y="1608178"/>
            <a:ext cx="6562725" cy="3209925"/>
          </a:xfrm>
          <a:prstGeom prst="rect">
            <a:avLst/>
          </a:prstGeom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6DDC7DFB-A1AC-40F4-8F2E-A4CE7AA868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39C54F29-6F23-4DC9-A97A-D7B2E67C9E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723999"/>
              </p:ext>
            </p:extLst>
          </p:nvPr>
        </p:nvGraphicFramePr>
        <p:xfrm>
          <a:off x="1774103" y="4847413"/>
          <a:ext cx="1842469" cy="40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7" imgW="1091726" imgH="241195" progId="Equation.DSMT4">
                  <p:embed/>
                </p:oleObj>
              </mc:Choice>
              <mc:Fallback>
                <p:oleObj name="Equation" r:id="rId7" imgW="1091726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103" y="4847413"/>
                        <a:ext cx="1842469" cy="400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>
            <a:extLst>
              <a:ext uri="{FF2B5EF4-FFF2-40B4-BE49-F238E27FC236}">
                <a16:creationId xmlns:a16="http://schemas.microsoft.com/office/drawing/2014/main" id="{C3317FFB-EADA-4458-8730-A9BA281957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AB322C22-BA92-47C9-9C48-54D4709024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765016"/>
              </p:ext>
            </p:extLst>
          </p:nvPr>
        </p:nvGraphicFramePr>
        <p:xfrm>
          <a:off x="1953851" y="5344059"/>
          <a:ext cx="2284043" cy="650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9" imgW="1371600" imgH="393700" progId="Equation.DSMT4">
                  <p:embed/>
                </p:oleObj>
              </mc:Choice>
              <mc:Fallback>
                <p:oleObj name="Equation" r:id="rId9" imgW="13716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851" y="5344059"/>
                        <a:ext cx="2284043" cy="6503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621D9699-1564-4899-9CB6-3F61119B2A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486790"/>
              </p:ext>
            </p:extLst>
          </p:nvPr>
        </p:nvGraphicFramePr>
        <p:xfrm>
          <a:off x="4523762" y="5466820"/>
          <a:ext cx="40163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11" imgW="241200" imgH="203040" progId="Equation.DSMT4">
                  <p:embed/>
                </p:oleObj>
              </mc:Choice>
              <mc:Fallback>
                <p:oleObj name="Equation" r:id="rId11" imgW="241200" imgH="2030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AB322C22-BA92-47C9-9C48-54D4709024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3762" y="5466820"/>
                        <a:ext cx="401637" cy="334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6003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整数相乘的分治算法</a:t>
            </a:r>
            <a:r>
              <a:rPr lang="en-US" altLang="zh-CN" sz="2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—</a:t>
            </a:r>
            <a:r>
              <a:rPr lang="en-US" altLang="zh-CN" sz="2000" cap="none" dirty="0" err="1">
                <a:latin typeface="Times New Roman" pitchFamily="18" charset="0"/>
                <a:cs typeface="Times New Roman" pitchFamily="18" charset="0"/>
              </a:rPr>
              <a:t>Karatsuba</a:t>
            </a:r>
            <a:r>
              <a:rPr lang="en-US" altLang="zh-CN" sz="2000" cap="none" dirty="0">
                <a:latin typeface="Times New Roman" pitchFamily="18" charset="0"/>
                <a:cs typeface="Times New Roman" pitchFamily="18" charset="0"/>
              </a:rPr>
              <a:t> (1960)</a:t>
            </a:r>
            <a:endParaRPr lang="zh-CN" altLang="en-US" sz="2000" dirty="0">
              <a:latin typeface="Times New Roman" pitchFamily="18" charset="0"/>
              <a:ea typeface="华文楷体" panose="02010600040101010101" pitchFamily="2" charset="-122"/>
              <a:cs typeface="Times New Roman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49464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问题：求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位二进制整数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乘积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y</a:t>
            </a:r>
            <a:endParaRPr lang="en-US" altLang="zh-CN" sz="2000" i="1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我们所熟知的乘法方法、以及花拉子米算法，时间复杂性均为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baseline="30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这里给出一个复杂性为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baseline="30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59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算法。该算法思想源自高斯。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000" y="2243612"/>
            <a:ext cx="7560000" cy="40233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92103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多项式相乘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7999"/>
            <a:ext cx="8380800" cy="5309619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快速傅立叶变换实现多项式相乘：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 err="1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og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间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问题：两个大整数的乘法？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C147160-A9BB-4527-A944-F9BCF36F110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27257" y="1861608"/>
            <a:ext cx="5934075" cy="396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7975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整数相乘的分治算法</a:t>
            </a:r>
            <a:r>
              <a:rPr lang="en-US" altLang="zh-CN" sz="2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—</a:t>
            </a:r>
            <a:r>
              <a:rPr lang="en-US" altLang="zh-CN" sz="2000" cap="none" dirty="0" err="1">
                <a:latin typeface="Times New Roman" pitchFamily="18" charset="0"/>
                <a:cs typeface="Times New Roman" pitchFamily="18" charset="0"/>
              </a:rPr>
              <a:t>Karatsuba</a:t>
            </a:r>
            <a:r>
              <a:rPr lang="en-US" altLang="zh-CN" sz="2000" cap="none" dirty="0">
                <a:latin typeface="Times New Roman" pitchFamily="18" charset="0"/>
                <a:cs typeface="Times New Roman" pitchFamily="18" charset="0"/>
              </a:rPr>
              <a:t> (1960)</a:t>
            </a:r>
            <a:endParaRPr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49464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658" y="1303414"/>
            <a:ext cx="7148296" cy="50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612598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递推式</a:t>
            </a:r>
          </a:p>
        </p:txBody>
      </p:sp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814" y="1341578"/>
            <a:ext cx="7920000" cy="45848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7969096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递推式</a:t>
            </a:r>
            <a:endParaRPr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702" y="1342690"/>
            <a:ext cx="7920000" cy="43471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311343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归并排序算法</a:t>
            </a:r>
            <a:endParaRPr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" name="文本占位符 2">
            <a:extLst>
              <a:ext uri="{FF2B5EF4-FFF2-40B4-BE49-F238E27FC236}">
                <a16:creationId xmlns:a16="http://schemas.microsoft.com/office/drawing/2014/main" id="{AF1B7B06-9DC4-4B79-A78F-F7C094C342D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49464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问题：将给定的一串数从小到大排序。思路：分而治之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D4CDB308-7C5C-4D16-82B1-163B930655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3816" y="1647515"/>
            <a:ext cx="7516368" cy="4718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07811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归并排序算法</a:t>
            </a:r>
            <a:endParaRPr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" name="文本占位符 2">
            <a:extLst>
              <a:ext uri="{FF2B5EF4-FFF2-40B4-BE49-F238E27FC236}">
                <a16:creationId xmlns:a16="http://schemas.microsoft.com/office/drawing/2014/main" id="{AF1B7B06-9DC4-4B79-A78F-F7C094C342D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49464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问题：将给定的一串数从小到大排序。思路：分而治之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72ADFC9B-CD70-41DA-99C2-6B04EDD55C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029" y="1644719"/>
            <a:ext cx="5953125" cy="477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481925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归并排序算法</a:t>
            </a:r>
            <a:endParaRPr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" name="文本占位符 2">
            <a:extLst>
              <a:ext uri="{FF2B5EF4-FFF2-40B4-BE49-F238E27FC236}">
                <a16:creationId xmlns:a16="http://schemas.microsoft.com/office/drawing/2014/main" id="{AF1B7B06-9DC4-4B79-A78F-F7C094C342D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49464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erge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[1..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]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[1..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]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：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 err="1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</a:t>
            </a:r>
            <a:r>
              <a:rPr lang="en-US" altLang="zh-CN" sz="2000" dirty="0" err="1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ergesort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[1..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]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=2T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2)+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 err="1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og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归并排序算法的迭代实现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215F15C-42E2-442F-B697-2C101D2148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0278" y="2620391"/>
            <a:ext cx="6217652" cy="29262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040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切片">
  <a:themeElements>
    <a:clrScheme name="切片">
      <a:dk1>
        <a:sysClr val="windowText" lastClr="000000"/>
      </a:dk1>
      <a:lt1>
        <a:sysClr val="window" lastClr="FFFFFF"/>
      </a:lt1>
      <a:dk2>
        <a:srgbClr val="146194"/>
      </a:dk2>
      <a:lt2>
        <a:srgbClr val="76DBF4"/>
      </a:lt2>
      <a:accent1>
        <a:srgbClr val="052F61"/>
      </a:accent1>
      <a:accent2>
        <a:srgbClr val="A50E82"/>
      </a:accent2>
      <a:accent3>
        <a:srgbClr val="14967C"/>
      </a:accent3>
      <a:accent4>
        <a:srgbClr val="6A9E1F"/>
      </a:accent4>
      <a:accent5>
        <a:srgbClr val="E87D37"/>
      </a:accent5>
      <a:accent6>
        <a:srgbClr val="C62324"/>
      </a:accent6>
      <a:hlink>
        <a:srgbClr val="0D2E46"/>
      </a:hlink>
      <a:folHlink>
        <a:srgbClr val="356A95"/>
      </a:folHlink>
    </a:clrScheme>
    <a:fontScheme name="切片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切片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hueMod val="94000"/>
                <a:satMod val="140000"/>
                <a:lumMod val="110000"/>
              </a:schemeClr>
            </a:gs>
            <a:gs pos="100000">
              <a:schemeClr val="phClr">
                <a:tint val="84000"/>
                <a:satMod val="16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hueMod val="94000"/>
                <a:satMod val="130000"/>
                <a:lumMod val="138000"/>
              </a:schemeClr>
            </a:gs>
            <a:gs pos="100000">
              <a:schemeClr val="phClr">
                <a:shade val="94000"/>
                <a:lumMod val="88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tint val="76000"/>
              <a:alpha val="60000"/>
              <a:hueMod val="94000"/>
            </a:schemeClr>
          </a:solidFill>
          <a:prstDash val="solid"/>
        </a:ln>
        <a:ln w="12700" cap="rnd" cmpd="sng" algn="ctr">
          <a:solidFill>
            <a:schemeClr val="phClr">
              <a:hueMod val="94000"/>
            </a:schemeClr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46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lin ang="6120000" scaled="1"/>
        </a:gradFill>
        <a:gradFill rotWithShape="1">
          <a:gsLst>
            <a:gs pos="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path path="circle">
            <a:fillToRect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ice" id="{0507925B-6AC9-4358-8E18-C330545D08F8}" vid="{13FEC7C6-62A9-40C4-99D2-581AACACAA2F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lice</Template>
  <TotalTime>3651</TotalTime>
  <Words>1256</Words>
  <Application>Microsoft Office PowerPoint</Application>
  <PresentationFormat>全屏显示(4:3)</PresentationFormat>
  <Paragraphs>213</Paragraphs>
  <Slides>30</Slides>
  <Notes>29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38" baseType="lpstr">
      <vt:lpstr>华文楷体</vt:lpstr>
      <vt:lpstr>Calibri</vt:lpstr>
      <vt:lpstr>Century Gothic</vt:lpstr>
      <vt:lpstr>Times New Roman</vt:lpstr>
      <vt:lpstr>Wingdings</vt:lpstr>
      <vt:lpstr>Wingdings 3</vt:lpstr>
      <vt:lpstr>切片</vt:lpstr>
      <vt:lpstr>Equation</vt:lpstr>
      <vt:lpstr>PowerPoint 演示文稿</vt:lpstr>
      <vt:lpstr>分治算法</vt:lpstr>
      <vt:lpstr>整数相乘的分治算法—Karatsuba (1960)</vt:lpstr>
      <vt:lpstr>整数相乘的分治算法—Karatsuba (1960)</vt:lpstr>
      <vt:lpstr>递推式</vt:lpstr>
      <vt:lpstr>递推式</vt:lpstr>
      <vt:lpstr>归并排序算法</vt:lpstr>
      <vt:lpstr>归并排序算法</vt:lpstr>
      <vt:lpstr>归并排序算法</vt:lpstr>
      <vt:lpstr>排序问题的时间下界nlogn</vt:lpstr>
      <vt:lpstr>寻找中位数的分治算法</vt:lpstr>
      <vt:lpstr>寻找中位数的分治算法</vt:lpstr>
      <vt:lpstr>寻找中位数的分治算法</vt:lpstr>
      <vt:lpstr>矩阵相乘算法</vt:lpstr>
      <vt:lpstr>矩阵相乘的分治算法—Volker Strassen (1969)</vt:lpstr>
      <vt:lpstr>多项式相乘</vt:lpstr>
      <vt:lpstr>多项式相乘</vt:lpstr>
      <vt:lpstr>多项式相乘—求值</vt:lpstr>
      <vt:lpstr>快速傅立叶变换—求值</vt:lpstr>
      <vt:lpstr>快速傅立叶变换</vt:lpstr>
      <vt:lpstr>快速傅立叶变换</vt:lpstr>
      <vt:lpstr>快速傅立叶变换—求值</vt:lpstr>
      <vt:lpstr>快速傅立叶变换—求值</vt:lpstr>
      <vt:lpstr>快速傅立叶变换—求值</vt:lpstr>
      <vt:lpstr>多项式相乘-插值</vt:lpstr>
      <vt:lpstr>多项式相乘-插值</vt:lpstr>
      <vt:lpstr>多项式相乘-插值</vt:lpstr>
      <vt:lpstr>快速傅立叶变换—插值</vt:lpstr>
      <vt:lpstr>快速傅立叶变换—插值</vt:lpstr>
      <vt:lpstr>多项式相乘</vt:lpstr>
    </vt:vector>
  </TitlesOfParts>
  <Company>ys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信息论与计算理论</dc:title>
  <dc:creator>Gourmet Wang</dc:creator>
  <cp:lastModifiedBy>Administrator</cp:lastModifiedBy>
  <cp:revision>217</cp:revision>
  <dcterms:created xsi:type="dcterms:W3CDTF">2015-10-08T02:49:44Z</dcterms:created>
  <dcterms:modified xsi:type="dcterms:W3CDTF">2020-09-14T07:59:55Z</dcterms:modified>
</cp:coreProperties>
</file>